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501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161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860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780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942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987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849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255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807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9409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305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F53C96-1DFA-4F44-BC7E-FA78ECA74686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2FEC3A-E57A-435E-A8DD-1123174293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825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6</a:t>
            </a:r>
            <a:r>
              <a:rPr lang="en-US" altLang="zh-CN" dirty="0" smtClean="0"/>
              <a:t> </a:t>
            </a:r>
            <a:r>
              <a:rPr lang="zh-CN" altLang="en-US" dirty="0" smtClean="0"/>
              <a:t>课堂练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6237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7B920D1-266F-4D5D-885D-7A188BCD9CCC}" type="slidenum">
              <a:rPr lang="zh-CN" altLang="en-US" smtClean="0"/>
              <a:pPr eaLnBrk="1" hangingPunct="1"/>
              <a:t>2</a:t>
            </a:fld>
            <a:endParaRPr lang="en-US" altLang="zh-CN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1099195"/>
            <a:ext cx="8229600" cy="2159000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已知一平稳过程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X(t)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相关函数为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endParaRPr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求其功率谱密度及平均功率。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96261" name="Rectangle 4"/>
          <p:cNvSpPr>
            <a:spLocks noChangeArrowheads="1"/>
          </p:cNvSpPr>
          <p:nvPr/>
        </p:nvSpPr>
        <p:spPr bwMode="auto">
          <a:xfrm>
            <a:off x="5257800" y="33004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44421"/>
              </p:ext>
            </p:extLst>
          </p:nvPr>
        </p:nvGraphicFramePr>
        <p:xfrm>
          <a:off x="2264285" y="1536428"/>
          <a:ext cx="61198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3" imgW="1689425" imgH="253900" progId="Equation.DSMT4">
                  <p:embed/>
                </p:oleObj>
              </mc:Choice>
              <mc:Fallback>
                <p:oleObj r:id="rId3" imgW="1689425" imgH="25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285" y="1536428"/>
                        <a:ext cx="61198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Rectangle 7"/>
          <p:cNvSpPr>
            <a:spLocks noChangeArrowheads="1"/>
          </p:cNvSpPr>
          <p:nvPr/>
        </p:nvSpPr>
        <p:spPr bwMode="auto">
          <a:xfrm>
            <a:off x="4800600" y="33004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600200" y="3485079"/>
            <a:ext cx="8229600" cy="1630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2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已知非周期广义平稳随机过程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X(t)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功率谱密度为                     ，求     、     以及平均功率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。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20834"/>
              </p:ext>
            </p:extLst>
          </p:nvPr>
        </p:nvGraphicFramePr>
        <p:xfrm>
          <a:off x="2687135" y="3794780"/>
          <a:ext cx="36718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372681" imgH="419370" progId="Equation.DSMT4">
                  <p:embed/>
                </p:oleObj>
              </mc:Choice>
              <mc:Fallback>
                <p:oleObj name="Equation" r:id="rId5" imgW="1372681" imgH="4193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135" y="3794780"/>
                        <a:ext cx="36718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88764"/>
              </p:ext>
            </p:extLst>
          </p:nvPr>
        </p:nvGraphicFramePr>
        <p:xfrm>
          <a:off x="7147419" y="4059418"/>
          <a:ext cx="971347" cy="54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7" imgW="419701" imgH="228961" progId="Equation.DSMT4">
                  <p:embed/>
                </p:oleObj>
              </mc:Choice>
              <mc:Fallback>
                <p:oleObj r:id="rId7" imgW="419701" imgH="2289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419" y="4059418"/>
                        <a:ext cx="971347" cy="542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83465"/>
              </p:ext>
            </p:extLst>
          </p:nvPr>
        </p:nvGraphicFramePr>
        <p:xfrm>
          <a:off x="8367639" y="4059418"/>
          <a:ext cx="1004961" cy="56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406881" imgH="229051" progId="Equation.DSMT4">
                  <p:embed/>
                </p:oleObj>
              </mc:Choice>
              <mc:Fallback>
                <p:oleObj name="Equation" r:id="rId9" imgW="406881" imgH="2290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639" y="4059418"/>
                        <a:ext cx="1004961" cy="568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860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7B920D1-266F-4D5D-885D-7A188BCD9CCC}" type="slidenum">
              <a:rPr lang="zh-CN" altLang="en-US" smtClean="0"/>
              <a:pPr eaLnBrk="1" hangingPunct="1"/>
              <a:t>3</a:t>
            </a:fld>
            <a:endParaRPr lang="en-US" altLang="zh-CN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0"/>
            <a:ext cx="8229600" cy="2159000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lang="en-US" altLang="zh-CN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已知一平稳过程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X(t)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相关函数为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endParaRPr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求其功率谱密度及平均功率。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96261" name="Rectangle 4"/>
          <p:cNvSpPr>
            <a:spLocks noChangeArrowheads="1"/>
          </p:cNvSpPr>
          <p:nvPr/>
        </p:nvSpPr>
        <p:spPr bwMode="auto">
          <a:xfrm>
            <a:off x="5257800" y="33004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035301" y="620713"/>
          <a:ext cx="61198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1689425" imgH="253900" progId="Equation.DSMT4">
                  <p:embed/>
                </p:oleObj>
              </mc:Choice>
              <mc:Fallback>
                <p:oleObj r:id="rId3" imgW="1689425" imgH="25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1" y="620713"/>
                        <a:ext cx="61198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774825" y="2060575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zh-CN" alt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解：</a:t>
            </a: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</a:p>
        </p:txBody>
      </p:sp>
      <p:sp>
        <p:nvSpPr>
          <p:cNvPr id="96264" name="Rectangle 7"/>
          <p:cNvSpPr>
            <a:spLocks noChangeArrowheads="1"/>
          </p:cNvSpPr>
          <p:nvPr/>
        </p:nvSpPr>
        <p:spPr bwMode="auto">
          <a:xfrm>
            <a:off x="4800600" y="33004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711451" y="2347914"/>
          <a:ext cx="7307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5" imgW="2604185" imgH="253900" progId="Equation.DSMT4">
                  <p:embed/>
                </p:oleObj>
              </mc:Choice>
              <mc:Fallback>
                <p:oleObj r:id="rId5" imgW="2604185" imgH="25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347914"/>
                        <a:ext cx="73072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008438" y="2898776"/>
          <a:ext cx="33845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7" imgW="1118321" imgH="393790" progId="Equation.DSMT4">
                  <p:embed/>
                </p:oleObj>
              </mc:Choice>
              <mc:Fallback>
                <p:oleObj r:id="rId7" imgW="1118321" imgH="3937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898776"/>
                        <a:ext cx="33845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062164" y="4094163"/>
          <a:ext cx="75660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9" imgW="2753510" imgH="253780" progId="Equation.DSMT4">
                  <p:embed/>
                </p:oleObj>
              </mc:Choice>
              <mc:Fallback>
                <p:oleObj r:id="rId9" imgW="275351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4094163"/>
                        <a:ext cx="75660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262189" y="4657725"/>
          <a:ext cx="7667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11" imgW="2984400" imgH="393480" progId="Equation.DSMT4">
                  <p:embed/>
                </p:oleObj>
              </mc:Choice>
              <mc:Fallback>
                <p:oleObj r:id="rId11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9" y="4657725"/>
                        <a:ext cx="76676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2279650" y="5661026"/>
          <a:ext cx="72009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13" imgW="2299698" imgH="419282" progId="Equation.DSMT4">
                  <p:embed/>
                </p:oleObj>
              </mc:Choice>
              <mc:Fallback>
                <p:oleObj r:id="rId13" imgW="2299698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661026"/>
                        <a:ext cx="7200900" cy="1196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4678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2DD1F06-DC06-41BB-AB34-CBFCEC8E03B4}" type="slidenum">
              <a:rPr lang="zh-CN" altLang="en-US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304801"/>
            <a:ext cx="8229600" cy="5821363"/>
          </a:xfrm>
          <a:solidFill>
            <a:schemeClr val="bg1"/>
          </a:solidFill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2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已知非周期广义平稳随机过程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X(t)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功率谱密度为                 ，求     、     以及平均功率</a:t>
            </a:r>
            <a:r>
              <a:rPr 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。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解：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 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其中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   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       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35561"/>
              </p:ext>
            </p:extLst>
          </p:nvPr>
        </p:nvGraphicFramePr>
        <p:xfrm>
          <a:off x="2947194" y="691977"/>
          <a:ext cx="3494795" cy="86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372681" imgH="419370" progId="Equation.DSMT4">
                  <p:embed/>
                </p:oleObj>
              </mc:Choice>
              <mc:Fallback>
                <p:oleObj name="Equation" r:id="rId3" imgW="1372681" imgH="4193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94" y="691977"/>
                        <a:ext cx="3494795" cy="86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29537"/>
              </p:ext>
            </p:extLst>
          </p:nvPr>
        </p:nvGraphicFramePr>
        <p:xfrm>
          <a:off x="6768886" y="828677"/>
          <a:ext cx="1052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5" imgW="419701" imgH="228961" progId="Equation.DSMT4">
                  <p:embed/>
                </p:oleObj>
              </mc:Choice>
              <mc:Fallback>
                <p:oleObj r:id="rId5" imgW="419701" imgH="2289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886" y="828677"/>
                        <a:ext cx="1052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13991"/>
              </p:ext>
            </p:extLst>
          </p:nvPr>
        </p:nvGraphicFramePr>
        <p:xfrm>
          <a:off x="7971202" y="806026"/>
          <a:ext cx="11525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406881" imgH="229051" progId="Equation.DSMT4">
                  <p:embed/>
                </p:oleObj>
              </mc:Choice>
              <mc:Fallback>
                <p:oleObj name="Equation" r:id="rId7" imgW="406881" imgH="2290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1202" y="806026"/>
                        <a:ext cx="11525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000375" y="2420939"/>
          <a:ext cx="67691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9" imgW="2490020" imgH="444415" progId="Equation.DSMT4">
                  <p:embed/>
                </p:oleObj>
              </mc:Choice>
              <mc:Fallback>
                <p:oleObj r:id="rId9" imgW="2490020" imgH="444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420939"/>
                        <a:ext cx="6769100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432176" y="3716338"/>
          <a:ext cx="374491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11" imgW="1296301" imgH="419370" progId="Equation.DSMT4">
                  <p:embed/>
                </p:oleObj>
              </mc:Choice>
              <mc:Fallback>
                <p:oleObj r:id="rId11" imgW="1296301" imgH="4193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716338"/>
                        <a:ext cx="3744913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063750" y="5157788"/>
          <a:ext cx="36718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13" imgW="1816555" imgH="444415" progId="Equation.DSMT4">
                  <p:embed/>
                </p:oleObj>
              </mc:Choice>
              <mc:Fallback>
                <p:oleObj r:id="rId13" imgW="1816555" imgH="444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157788"/>
                        <a:ext cx="36718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1" y="5157788"/>
          <a:ext cx="39608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15" imgW="1778380" imgH="444415" progId="Equation.DSMT4">
                  <p:embed/>
                </p:oleObj>
              </mc:Choice>
              <mc:Fallback>
                <p:oleObj r:id="rId15" imgW="1778380" imgH="444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157788"/>
                        <a:ext cx="396081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338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CF449A1-8169-49AA-8099-89D8F0985B4A}" type="slidenum">
              <a:rPr lang="zh-CN" altLang="en-US" smtClean="0"/>
              <a:pPr eaLnBrk="1" hangingPunct="1"/>
              <a:t>5</a:t>
            </a:fld>
            <a:endParaRPr lang="en-US" altLang="zh-CN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071814" y="1412875"/>
          <a:ext cx="51133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3" imgW="1321521" imgH="254000" progId="Equation.DSMT4">
                  <p:embed/>
                </p:oleObj>
              </mc:Choice>
              <mc:Fallback>
                <p:oleObj r:id="rId3" imgW="1321521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412875"/>
                        <a:ext cx="5113337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022600" y="2565401"/>
          <a:ext cx="5138738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5" imgW="1448701" imgH="915121" progId="Equation.DSMT4">
                  <p:embed/>
                </p:oleObj>
              </mc:Choice>
              <mc:Fallback>
                <p:oleObj r:id="rId5" imgW="1448701" imgH="9151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65401"/>
                        <a:ext cx="5138738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998788" y="5876926"/>
          <a:ext cx="30972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7" imgW="927730" imgH="228780" progId="Equation.DSMT4">
                  <p:embed/>
                </p:oleObj>
              </mc:Choice>
              <mc:Fallback>
                <p:oleObj r:id="rId7" imgW="927730" imgH="228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876926"/>
                        <a:ext cx="30972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00376" y="1"/>
          <a:ext cx="52562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9" imgW="1714995" imgH="419205" progId="Equation.DSMT4">
                  <p:embed/>
                </p:oleObj>
              </mc:Choice>
              <mc:Fallback>
                <p:oleObj r:id="rId9" imgW="1714995" imgH="4192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"/>
                        <a:ext cx="5256213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259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</Words>
  <Application>Microsoft Office PowerPoint</Application>
  <PresentationFormat>宽屏</PresentationFormat>
  <Paragraphs>17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5" baseType="lpstr">
      <vt:lpstr>宋体</vt:lpstr>
      <vt:lpstr>Arial</vt:lpstr>
      <vt:lpstr>Calibri</vt:lpstr>
      <vt:lpstr>Calibri Light</vt:lpstr>
      <vt:lpstr>Tahoma</vt:lpstr>
      <vt:lpstr>Times New Roman</vt:lpstr>
      <vt:lpstr>Wingdings</vt:lpstr>
      <vt:lpstr>Office 主题</vt:lpstr>
      <vt:lpstr>MathType 6.0 Equation</vt:lpstr>
      <vt:lpstr>Equation</vt:lpstr>
      <vt:lpstr>CH6 课堂练习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6 课堂练习</dc:title>
  <dc:creator>hyq</dc:creator>
  <cp:lastModifiedBy>hyq</cp:lastModifiedBy>
  <cp:revision>2</cp:revision>
  <dcterms:created xsi:type="dcterms:W3CDTF">2018-11-20T02:55:38Z</dcterms:created>
  <dcterms:modified xsi:type="dcterms:W3CDTF">2018-11-20T02:56:28Z</dcterms:modified>
</cp:coreProperties>
</file>